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692" y="-4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tableStyles" Target="tableStyles.xml"/><Relationship Id="rId8" Type="http://schemas.openxmlformats.org/officeDocument/2006/relationships/viewProps" Target="viewProps.xml"/><Relationship Id="rId7" Type="http://schemas.openxmlformats.org/officeDocument/2006/relationships/presProps" Target="presProps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.wmf"/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3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8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7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15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25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24.bin"/><Relationship Id="rId20" Type="http://schemas.openxmlformats.org/officeDocument/2006/relationships/image" Target="../media/image15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.wmf"/><Relationship Id="rId31" Type="http://schemas.openxmlformats.org/officeDocument/2006/relationships/vmlDrawing" Target="../drawings/vmlDrawing4.vml"/><Relationship Id="rId30" Type="http://schemas.openxmlformats.org/officeDocument/2006/relationships/slideLayout" Target="../slideLayouts/slideLayout1.xml"/><Relationship Id="rId3" Type="http://schemas.openxmlformats.org/officeDocument/2006/relationships/oleObject" Target="../embeddings/oleObject27.bin"/><Relationship Id="rId29" Type="http://schemas.openxmlformats.org/officeDocument/2006/relationships/image" Target="../media/image21.wmf"/><Relationship Id="rId28" Type="http://schemas.openxmlformats.org/officeDocument/2006/relationships/oleObject" Target="../embeddings/oleObject40.bin"/><Relationship Id="rId27" Type="http://schemas.openxmlformats.org/officeDocument/2006/relationships/image" Target="../media/image20.wmf"/><Relationship Id="rId26" Type="http://schemas.openxmlformats.org/officeDocument/2006/relationships/oleObject" Target="../embeddings/oleObject39.bin"/><Relationship Id="rId25" Type="http://schemas.openxmlformats.org/officeDocument/2006/relationships/image" Target="../media/image19.wmf"/><Relationship Id="rId24" Type="http://schemas.openxmlformats.org/officeDocument/2006/relationships/oleObject" Target="../embeddings/oleObject38.bin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16.wmf"/><Relationship Id="rId2" Type="http://schemas.openxmlformats.org/officeDocument/2006/relationships/image" Target="../media/image18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 rot="5400000">
            <a:off x="1254353" y="1913882"/>
            <a:ext cx="5978196" cy="3388744"/>
            <a:chOff x="1254353" y="1707650"/>
            <a:chExt cx="5978196" cy="3388744"/>
          </a:xfrm>
        </p:grpSpPr>
        <p:grpSp>
          <p:nvGrpSpPr>
            <p:cNvPr id="8" name="组合 7"/>
            <p:cNvGrpSpPr/>
            <p:nvPr/>
          </p:nvGrpSpPr>
          <p:grpSpPr>
            <a:xfrm rot="16632038">
              <a:off x="1460874" y="2864146"/>
              <a:ext cx="2232248" cy="2232248"/>
              <a:chOff x="2627784" y="1772816"/>
              <a:chExt cx="4032448" cy="403244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 rot="16632038">
              <a:off x="1596261" y="1792544"/>
              <a:ext cx="2232248" cy="2232248"/>
              <a:chOff x="2627784" y="1772816"/>
              <a:chExt cx="4032448" cy="4032448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4597206" y="3645024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2" name="椭圆 21"/>
            <p:cNvSpPr/>
            <p:nvPr/>
          </p:nvSpPr>
          <p:spPr>
            <a:xfrm rot="16632038">
              <a:off x="2550527" y="2856652"/>
              <a:ext cx="2232248" cy="22322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 rot="16632038">
              <a:off x="3635274" y="3951690"/>
              <a:ext cx="133920" cy="133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" name="组合 23"/>
            <p:cNvGrpSpPr/>
            <p:nvPr/>
          </p:nvGrpSpPr>
          <p:grpSpPr>
            <a:xfrm rot="16632038">
              <a:off x="2685914" y="1785051"/>
              <a:ext cx="2232248" cy="2232248"/>
              <a:chOff x="2627784" y="1772816"/>
              <a:chExt cx="4032448" cy="403244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4597206" y="372400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椭圆 31"/>
            <p:cNvSpPr/>
            <p:nvPr/>
          </p:nvSpPr>
          <p:spPr>
            <a:xfrm rot="16632038">
              <a:off x="3847007" y="1786583"/>
              <a:ext cx="2232248" cy="22322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 rot="16632038">
              <a:off x="4859323" y="2799890"/>
              <a:ext cx="133920" cy="133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4" name="组合 33"/>
            <p:cNvGrpSpPr/>
            <p:nvPr/>
          </p:nvGrpSpPr>
          <p:grpSpPr>
            <a:xfrm rot="16632038">
              <a:off x="3711620" y="2858185"/>
              <a:ext cx="2232248" cy="2232248"/>
              <a:chOff x="2627784" y="1772816"/>
              <a:chExt cx="4032448" cy="403244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4448890" y="3612159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38" name="直接连接符 37"/>
            <p:cNvCxnSpPr/>
            <p:nvPr/>
          </p:nvCxnSpPr>
          <p:spPr>
            <a:xfrm rot="16632038">
              <a:off x="3810637" y="1020931"/>
              <a:ext cx="864096" cy="59766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16632038">
              <a:off x="3812169" y="-140163"/>
              <a:ext cx="864096" cy="59766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组合 42"/>
            <p:cNvGrpSpPr/>
            <p:nvPr/>
          </p:nvGrpSpPr>
          <p:grpSpPr>
            <a:xfrm rot="16632038">
              <a:off x="4945686" y="1707650"/>
              <a:ext cx="2232248" cy="2232248"/>
              <a:chOff x="3923928" y="3717032"/>
              <a:chExt cx="2232248" cy="2232248"/>
            </a:xfrm>
          </p:grpSpPr>
          <p:sp>
            <p:nvSpPr>
              <p:cNvPr id="41" name="椭圆 40"/>
              <p:cNvSpPr/>
              <p:nvPr/>
            </p:nvSpPr>
            <p:spPr>
              <a:xfrm>
                <a:off x="3923928" y="3717032"/>
                <a:ext cx="2232248" cy="22322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5004048" y="4797152"/>
                <a:ext cx="133920" cy="133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4" name="组合 43"/>
            <p:cNvGrpSpPr/>
            <p:nvPr/>
          </p:nvGrpSpPr>
          <p:grpSpPr>
            <a:xfrm rot="16632038">
              <a:off x="4810299" y="2779251"/>
              <a:ext cx="2232248" cy="2232248"/>
              <a:chOff x="3923928" y="3717032"/>
              <a:chExt cx="2232248" cy="223224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3923928" y="3717032"/>
                <a:ext cx="2232248" cy="22322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4870267" y="4804956"/>
                <a:ext cx="133920" cy="133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19872" y="188640"/>
          <a:ext cx="295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2743200" imgH="3048000" progId="Equation.DSMT4">
                  <p:embed/>
                </p:oleObj>
              </mc:Choice>
              <mc:Fallback>
                <p:oleObj name="Equation" r:id="rId1" imgW="2743200" imgH="30480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872" y="188640"/>
                        <a:ext cx="295275" cy="32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627563" y="188640"/>
          <a:ext cx="328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048000" imgH="3657600" progId="Equation.DSMT4">
                  <p:embed/>
                </p:oleObj>
              </mc:Choice>
              <mc:Fallback>
                <p:oleObj name="Equation" r:id="rId3" imgW="3048000" imgH="36576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7563" y="188640"/>
                        <a:ext cx="328612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64088" y="260648"/>
          <a:ext cx="2849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6517600" imgH="4876800" progId="Equation.DSMT4">
                  <p:embed/>
                </p:oleObj>
              </mc:Choice>
              <mc:Fallback>
                <p:oleObj name="Equation" r:id="rId5" imgW="26517600" imgH="48768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8" y="260648"/>
                        <a:ext cx="2849563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042988" y="1989138"/>
          <a:ext cx="3603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3352800" imgH="4572000" progId="Equation.DSMT4">
                  <p:embed/>
                </p:oleObj>
              </mc:Choice>
              <mc:Fallback>
                <p:oleObj name="Equation" r:id="rId7" imgW="3352800" imgH="4572000" progId="Equation.DSMT4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1989138"/>
                        <a:ext cx="360362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275534" y="1412776"/>
          <a:ext cx="3603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3352800" imgH="4572000" progId="Equation.DSMT4">
                  <p:embed/>
                </p:oleObj>
              </mc:Choice>
              <mc:Fallback>
                <p:oleObj name="Equation" r:id="rId9" imgW="3352800" imgH="4572000" progId="Equation.DSMT4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534" y="1412776"/>
                        <a:ext cx="360362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788024" y="1628800"/>
          <a:ext cx="393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0" imgW="3657600" imgH="4572000" progId="Equation.DSMT4">
                  <p:embed/>
                </p:oleObj>
              </mc:Choice>
              <mc:Fallback>
                <p:oleObj name="Equation" r:id="rId10" imgW="3657600" imgH="4572000" progId="Equation.DSMT4">
                  <p:embed/>
                  <p:pic>
                    <p:nvPicPr>
                      <p:cNvPr id="0" name="图片 103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8024" y="1628800"/>
                        <a:ext cx="3937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275856" y="2564904"/>
          <a:ext cx="3603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2" imgW="3352800" imgH="4572000" progId="Equation.DSMT4">
                  <p:embed/>
                </p:oleObj>
              </mc:Choice>
              <mc:Fallback>
                <p:oleObj name="Equation" r:id="rId12" imgW="3352800" imgH="4572000" progId="Equation.DSMT4">
                  <p:embed/>
                  <p:pic>
                    <p:nvPicPr>
                      <p:cNvPr id="0" name="图片 103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5856" y="2564904"/>
                        <a:ext cx="360362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788024" y="2794446"/>
          <a:ext cx="3921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4" imgW="3657600" imgH="4572000" progId="Equation.DSMT4">
                  <p:embed/>
                </p:oleObj>
              </mc:Choice>
              <mc:Fallback>
                <p:oleObj name="Equation" r:id="rId14" imgW="3657600" imgH="4572000" progId="Equation.DSMT4">
                  <p:embed/>
                  <p:pic>
                    <p:nvPicPr>
                      <p:cNvPr id="0" name="图片 1033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8024" y="2794446"/>
                        <a:ext cx="392112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203848" y="3933056"/>
          <a:ext cx="3603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6" imgW="3352800" imgH="4572000" progId="Equation.DSMT4">
                  <p:embed/>
                </p:oleObj>
              </mc:Choice>
              <mc:Fallback>
                <p:oleObj name="Equation" r:id="rId16" imgW="3352800" imgH="4572000" progId="Equation.DSMT4">
                  <p:embed/>
                  <p:pic>
                    <p:nvPicPr>
                      <p:cNvPr id="0" name="图片 1034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3848" y="3933056"/>
                        <a:ext cx="360363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043608" y="1988840"/>
          <a:ext cx="360040" cy="49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3352800" imgH="4572000" progId="Equation.DSMT4">
                  <p:embed/>
                </p:oleObj>
              </mc:Choice>
              <mc:Fallback>
                <p:oleObj name="Equation" r:id="rId1" imgW="3352800" imgH="45720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608" y="1988840"/>
                        <a:ext cx="360040" cy="4909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7"/>
          <p:cNvGrpSpPr/>
          <p:nvPr/>
        </p:nvGrpSpPr>
        <p:grpSpPr>
          <a:xfrm rot="432038">
            <a:off x="2549079" y="763461"/>
            <a:ext cx="2232248" cy="2232248"/>
            <a:chOff x="2627784" y="1772816"/>
            <a:chExt cx="4032448" cy="4032448"/>
          </a:xfrm>
        </p:grpSpPr>
        <p:sp>
          <p:nvSpPr>
            <p:cNvPr id="4" name="椭圆 3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4470334" y="3648771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17"/>
          <p:cNvGrpSpPr/>
          <p:nvPr/>
        </p:nvGrpSpPr>
        <p:grpSpPr>
          <a:xfrm rot="432038">
            <a:off x="3620681" y="751786"/>
            <a:ext cx="2232248" cy="2232248"/>
            <a:chOff x="2627784" y="1772816"/>
            <a:chExt cx="4032448" cy="4032448"/>
          </a:xfrm>
        </p:grpSpPr>
        <p:sp>
          <p:nvSpPr>
            <p:cNvPr id="19" name="椭圆 18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8" name="直接连接符 37"/>
          <p:cNvCxnSpPr/>
          <p:nvPr/>
        </p:nvCxnSpPr>
        <p:spPr>
          <a:xfrm>
            <a:off x="3491880" y="548680"/>
            <a:ext cx="576064" cy="604867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>
            <a:off x="4716016" y="548680"/>
            <a:ext cx="72008" cy="597666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17"/>
          <p:cNvGrpSpPr/>
          <p:nvPr/>
        </p:nvGrpSpPr>
        <p:grpSpPr>
          <a:xfrm rot="432038">
            <a:off x="3622978" y="1831906"/>
            <a:ext cx="2232248" cy="2232248"/>
            <a:chOff x="2627784" y="1772816"/>
            <a:chExt cx="4032448" cy="4032448"/>
          </a:xfrm>
        </p:grpSpPr>
        <p:sp>
          <p:nvSpPr>
            <p:cNvPr id="29" name="椭圆 28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17"/>
          <p:cNvGrpSpPr/>
          <p:nvPr/>
        </p:nvGrpSpPr>
        <p:grpSpPr>
          <a:xfrm rot="432038">
            <a:off x="2614866" y="1857742"/>
            <a:ext cx="2232248" cy="2232248"/>
            <a:chOff x="2627784" y="1772816"/>
            <a:chExt cx="4032448" cy="4032448"/>
          </a:xfrm>
        </p:grpSpPr>
        <p:sp>
          <p:nvSpPr>
            <p:cNvPr id="34" name="椭圆 33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17"/>
          <p:cNvGrpSpPr/>
          <p:nvPr/>
        </p:nvGrpSpPr>
        <p:grpSpPr>
          <a:xfrm rot="432038">
            <a:off x="2686874" y="2984034"/>
            <a:ext cx="2232248" cy="2232248"/>
            <a:chOff x="2627784" y="1772816"/>
            <a:chExt cx="4032448" cy="4032448"/>
          </a:xfrm>
        </p:grpSpPr>
        <p:sp>
          <p:nvSpPr>
            <p:cNvPr id="43" name="椭圆 42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17"/>
          <p:cNvGrpSpPr/>
          <p:nvPr/>
        </p:nvGrpSpPr>
        <p:grpSpPr>
          <a:xfrm rot="432038">
            <a:off x="3576806" y="2937862"/>
            <a:ext cx="2232248" cy="2232248"/>
            <a:chOff x="2627784" y="1772816"/>
            <a:chExt cx="4032448" cy="4032448"/>
          </a:xfrm>
        </p:grpSpPr>
        <p:sp>
          <p:nvSpPr>
            <p:cNvPr id="48" name="椭圆 47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0" name="组合 17"/>
          <p:cNvGrpSpPr/>
          <p:nvPr/>
        </p:nvGrpSpPr>
        <p:grpSpPr>
          <a:xfrm rot="432038">
            <a:off x="3576806" y="4064154"/>
            <a:ext cx="2232248" cy="2232248"/>
            <a:chOff x="2627784" y="1772816"/>
            <a:chExt cx="4032448" cy="4032448"/>
          </a:xfrm>
        </p:grpSpPr>
        <p:sp>
          <p:nvSpPr>
            <p:cNvPr id="51" name="椭圆 50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52" name="椭圆 51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6" name="组合 17"/>
          <p:cNvGrpSpPr/>
          <p:nvPr/>
        </p:nvGrpSpPr>
        <p:grpSpPr>
          <a:xfrm rot="432038">
            <a:off x="2784718" y="4064154"/>
            <a:ext cx="2232248" cy="2232248"/>
            <a:chOff x="2627784" y="1772816"/>
            <a:chExt cx="4032448" cy="4032448"/>
          </a:xfrm>
        </p:grpSpPr>
        <p:sp>
          <p:nvSpPr>
            <p:cNvPr id="57" name="椭圆 56"/>
            <p:cNvSpPr/>
            <p:nvPr/>
          </p:nvSpPr>
          <p:spPr>
            <a:xfrm>
              <a:off x="2627784" y="1772816"/>
              <a:ext cx="4032448" cy="40324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58" name="椭圆 57"/>
            <p:cNvSpPr/>
            <p:nvPr/>
          </p:nvSpPr>
          <p:spPr>
            <a:xfrm>
              <a:off x="4597206" y="3645024"/>
              <a:ext cx="241920" cy="2419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03848" y="1628800"/>
          <a:ext cx="295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743200" imgH="3048000" progId="Equation.DSMT4">
                  <p:embed/>
                </p:oleObj>
              </mc:Choice>
              <mc:Fallback>
                <p:oleObj name="Equation" r:id="rId3" imgW="2743200" imgH="30480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628800"/>
                        <a:ext cx="295275" cy="32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932040" y="1484784"/>
          <a:ext cx="328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3048000" imgH="3657600" progId="Equation.DSMT4">
                  <p:embed/>
                </p:oleObj>
              </mc:Choice>
              <mc:Fallback>
                <p:oleObj name="Equation" r:id="rId5" imgW="3048000" imgH="36576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1484784"/>
                        <a:ext cx="328612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940152" y="1628800"/>
          <a:ext cx="2849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26517600" imgH="4876800" progId="Equation.DSMT4">
                  <p:embed/>
                </p:oleObj>
              </mc:Choice>
              <mc:Fallback>
                <p:oleObj name="Equation" r:id="rId7" imgW="26517600" imgH="4876800" progId="Equation.DSMT4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152" y="1628800"/>
                        <a:ext cx="2849563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172400" y="764704"/>
          <a:ext cx="295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2743200" imgH="3048000" progId="Equation.DSMT4">
                  <p:embed/>
                </p:oleObj>
              </mc:Choice>
              <mc:Fallback>
                <p:oleObj name="Equation" r:id="rId1" imgW="2743200" imgH="30480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72400" y="764704"/>
                        <a:ext cx="295275" cy="32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524328" y="1052736"/>
          <a:ext cx="328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048000" imgH="3657600" progId="Equation.DSMT4">
                  <p:embed/>
                </p:oleObj>
              </mc:Choice>
              <mc:Fallback>
                <p:oleObj name="Equation" r:id="rId3" imgW="3048000" imgH="36576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328" y="1052736"/>
                        <a:ext cx="328612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524328" y="3212976"/>
          <a:ext cx="2849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6517600" imgH="4876800" progId="Equation.DSMT4">
                  <p:embed/>
                </p:oleObj>
              </mc:Choice>
              <mc:Fallback>
                <p:oleObj name="Equation" r:id="rId5" imgW="26517600" imgH="4876800" progId="Equation.DSMT4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328" y="3212976"/>
                        <a:ext cx="2849563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组合 98"/>
          <p:cNvGrpSpPr/>
          <p:nvPr/>
        </p:nvGrpSpPr>
        <p:grpSpPr>
          <a:xfrm>
            <a:off x="2470850" y="332656"/>
            <a:ext cx="3378155" cy="6178222"/>
            <a:chOff x="2470850" y="332656"/>
            <a:chExt cx="3378155" cy="6178222"/>
          </a:xfrm>
        </p:grpSpPr>
        <p:grpSp>
          <p:nvGrpSpPr>
            <p:cNvPr id="2" name="组合 7"/>
            <p:cNvGrpSpPr/>
            <p:nvPr/>
          </p:nvGrpSpPr>
          <p:grpSpPr>
            <a:xfrm rot="432038">
              <a:off x="2470850" y="547437"/>
              <a:ext cx="2232248" cy="2232248"/>
              <a:chOff x="2627784" y="1772816"/>
              <a:chExt cx="4032448" cy="403244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" name="组合 17"/>
            <p:cNvGrpSpPr/>
            <p:nvPr/>
          </p:nvGrpSpPr>
          <p:grpSpPr>
            <a:xfrm rot="432038">
              <a:off x="3570585" y="535762"/>
              <a:ext cx="2232248" cy="2232248"/>
              <a:chOff x="2627784" y="1772816"/>
              <a:chExt cx="4032448" cy="4032448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4597206" y="3645024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38" name="直接连接符 37"/>
            <p:cNvCxnSpPr/>
            <p:nvPr/>
          </p:nvCxnSpPr>
          <p:spPr>
            <a:xfrm>
              <a:off x="3413651" y="332656"/>
              <a:ext cx="576064" cy="60486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4493771" y="332656"/>
              <a:ext cx="288032" cy="590465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组合 7"/>
            <p:cNvGrpSpPr/>
            <p:nvPr/>
          </p:nvGrpSpPr>
          <p:grpSpPr>
            <a:xfrm rot="432038">
              <a:off x="2824669" y="4278630"/>
              <a:ext cx="2232248" cy="2232248"/>
              <a:chOff x="2627784" y="1772816"/>
              <a:chExt cx="4032448" cy="403244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0" name="组合 7"/>
            <p:cNvGrpSpPr/>
            <p:nvPr/>
          </p:nvGrpSpPr>
          <p:grpSpPr>
            <a:xfrm rot="432038">
              <a:off x="3472741" y="3344072"/>
              <a:ext cx="2232248" cy="2232248"/>
              <a:chOff x="2627784" y="1772816"/>
              <a:chExt cx="4032448" cy="4032448"/>
            </a:xfrm>
          </p:grpSpPr>
          <p:sp>
            <p:nvSpPr>
              <p:cNvPr id="41" name="椭圆 40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5" name="组合 7"/>
            <p:cNvGrpSpPr/>
            <p:nvPr/>
          </p:nvGrpSpPr>
          <p:grpSpPr>
            <a:xfrm rot="432038">
              <a:off x="2680653" y="2577822"/>
              <a:ext cx="2232248" cy="2232248"/>
              <a:chOff x="2627784" y="1772816"/>
              <a:chExt cx="4032448" cy="4032448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0" name="组合 7"/>
            <p:cNvGrpSpPr/>
            <p:nvPr/>
          </p:nvGrpSpPr>
          <p:grpSpPr>
            <a:xfrm rot="432038">
              <a:off x="3570585" y="1975922"/>
              <a:ext cx="2232248" cy="2232248"/>
              <a:chOff x="2627784" y="1772816"/>
              <a:chExt cx="4032448" cy="4032448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5" name="组合 7"/>
            <p:cNvGrpSpPr/>
            <p:nvPr/>
          </p:nvGrpSpPr>
          <p:grpSpPr>
            <a:xfrm rot="432038">
              <a:off x="2562473" y="1497702"/>
              <a:ext cx="2232248" cy="2232248"/>
              <a:chOff x="2627784" y="1772816"/>
              <a:chExt cx="4032448" cy="4032448"/>
            </a:xfrm>
          </p:grpSpPr>
          <p:sp>
            <p:nvSpPr>
              <p:cNvPr id="56" name="椭圆 55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0" name="组合 7"/>
            <p:cNvGrpSpPr/>
            <p:nvPr/>
          </p:nvGrpSpPr>
          <p:grpSpPr>
            <a:xfrm rot="432038">
              <a:off x="3616757" y="1281678"/>
              <a:ext cx="2232248" cy="2232248"/>
              <a:chOff x="2627784" y="1772816"/>
              <a:chExt cx="4032448" cy="4032448"/>
            </a:xfrm>
          </p:grpSpPr>
          <p:sp>
            <p:nvSpPr>
              <p:cNvPr id="61" name="椭圆 60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3" name="组合 7"/>
            <p:cNvGrpSpPr/>
            <p:nvPr/>
          </p:nvGrpSpPr>
          <p:grpSpPr>
            <a:xfrm rot="432038">
              <a:off x="2490465" y="1039817"/>
              <a:ext cx="2232248" cy="2232248"/>
              <a:chOff x="2627784" y="1772816"/>
              <a:chExt cx="4032448" cy="4032448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7" name="直接连接符 66"/>
            <p:cNvCxnSpPr>
              <a:stCxn id="36" idx="7"/>
              <a:endCxn id="42" idx="3"/>
            </p:cNvCxnSpPr>
            <p:nvPr/>
          </p:nvCxnSpPr>
          <p:spPr>
            <a:xfrm flipV="1">
              <a:off x="3966091" y="4486974"/>
              <a:ext cx="542254" cy="8524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flipH="1" flipV="1">
              <a:off x="3819256" y="3717032"/>
              <a:ext cx="674515" cy="67599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V="1">
              <a:off x="3773691" y="3068960"/>
              <a:ext cx="864096" cy="5760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59" idx="6"/>
              <a:endCxn id="54" idx="1"/>
            </p:cNvCxnSpPr>
            <p:nvPr/>
          </p:nvCxnSpPr>
          <p:spPr>
            <a:xfrm>
              <a:off x="3717418" y="2607957"/>
              <a:ext cx="900640" cy="4169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>
              <a:endCxn id="62" idx="2"/>
            </p:cNvCxnSpPr>
            <p:nvPr/>
          </p:nvCxnSpPr>
          <p:spPr>
            <a:xfrm flipV="1">
              <a:off x="3629675" y="2375147"/>
              <a:ext cx="1009163" cy="1897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endCxn id="62" idx="2"/>
            </p:cNvCxnSpPr>
            <p:nvPr/>
          </p:nvCxnSpPr>
          <p:spPr>
            <a:xfrm>
              <a:off x="3557667" y="2132856"/>
              <a:ext cx="1081171" cy="24229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flipV="1">
              <a:off x="3629675" y="2060848"/>
              <a:ext cx="1080120" cy="86408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3557667" y="1916832"/>
              <a:ext cx="1152128" cy="144016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3629675" y="1916832"/>
              <a:ext cx="1008112" cy="1440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557667" y="1844824"/>
              <a:ext cx="1080120" cy="72008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3557667" y="1844824"/>
              <a:ext cx="1152128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3629675" y="1628800"/>
              <a:ext cx="1152128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71600" y="5301208"/>
          <a:ext cx="393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3657600" imgH="4572000" progId="Equation.DSMT4">
                  <p:embed/>
                </p:oleObj>
              </mc:Choice>
              <mc:Fallback>
                <p:oleObj name="Equation" r:id="rId7" imgW="3657600" imgH="4572000" progId="Equation.DSMT4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5301208"/>
                        <a:ext cx="3937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812360" y="4869160"/>
          <a:ext cx="590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5486400" imgH="4572000" progId="Equation.DSMT4">
                  <p:embed/>
                </p:oleObj>
              </mc:Choice>
              <mc:Fallback>
                <p:oleObj name="Equation" r:id="rId9" imgW="5486400" imgH="4572000" progId="Equation.DSMT4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2360" y="4869160"/>
                        <a:ext cx="59055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11560" y="4077072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5791200" imgH="4572000" progId="Equation.DSMT4">
                  <p:embed/>
                </p:oleObj>
              </mc:Choice>
              <mc:Fallback>
                <p:oleObj name="Equation" r:id="rId11" imgW="5791200" imgH="4572000" progId="Equation.DSMT4">
                  <p:embed/>
                  <p:pic>
                    <p:nvPicPr>
                      <p:cNvPr id="0" name="图片 307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0" y="4077072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7308304" y="4149080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3" imgW="5791200" imgH="4572000" progId="Equation.DSMT4">
                  <p:embed/>
                </p:oleObj>
              </mc:Choice>
              <mc:Fallback>
                <p:oleObj name="Equation" r:id="rId13" imgW="5791200" imgH="4572000" progId="Equation.DSMT4">
                  <p:embed/>
                  <p:pic>
                    <p:nvPicPr>
                      <p:cNvPr id="0" name="图片 308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08304" y="4149080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95536" y="2636912"/>
          <a:ext cx="622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5" imgW="5791200" imgH="4572000" progId="Equation.DSMT4">
                  <p:embed/>
                </p:oleObj>
              </mc:Choice>
              <mc:Fallback>
                <p:oleObj name="Equation" r:id="rId15" imgW="5791200" imgH="4572000" progId="Equation.DSMT4">
                  <p:embed/>
                  <p:pic>
                    <p:nvPicPr>
                      <p:cNvPr id="0" name="图片 308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536" y="2636912"/>
                        <a:ext cx="62230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660232" y="2132856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7" imgW="5791200" imgH="4572000" progId="Equation.DSMT4">
                  <p:embed/>
                </p:oleObj>
              </mc:Choice>
              <mc:Fallback>
                <p:oleObj name="Equation" r:id="rId17" imgW="5791200" imgH="4572000" progId="Equation.DSMT4">
                  <p:embed/>
                  <p:pic>
                    <p:nvPicPr>
                      <p:cNvPr id="0" name="图片 308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60232" y="2132856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67544" y="1916832"/>
          <a:ext cx="622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9" imgW="5791200" imgH="4572000" progId="Equation.DSMT4">
                  <p:embed/>
                </p:oleObj>
              </mc:Choice>
              <mc:Fallback>
                <p:oleObj name="Equation" r:id="rId19" imgW="5791200" imgH="4572000" progId="Equation.DSMT4">
                  <p:embed/>
                  <p:pic>
                    <p:nvPicPr>
                      <p:cNvPr id="0" name="图片 308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7544" y="1916832"/>
                        <a:ext cx="62230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7236296" y="1700808"/>
          <a:ext cx="330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1" imgW="3048000" imgH="1828800" progId="Equation.DSMT4">
                  <p:embed/>
                </p:oleObj>
              </mc:Choice>
              <mc:Fallback>
                <p:oleObj name="Equation" r:id="rId21" imgW="3048000" imgH="1828800" progId="Equation.DSMT4">
                  <p:embed/>
                  <p:pic>
                    <p:nvPicPr>
                      <p:cNvPr id="0" name="图片 308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6296" y="1700808"/>
                        <a:ext cx="330200" cy="196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组合 97"/>
          <p:cNvGrpSpPr/>
          <p:nvPr/>
        </p:nvGrpSpPr>
        <p:grpSpPr>
          <a:xfrm>
            <a:off x="8460432" y="1772816"/>
            <a:ext cx="1901725" cy="646331"/>
            <a:chOff x="5262563" y="478413"/>
            <a:chExt cx="1901725" cy="646331"/>
          </a:xfrm>
        </p:grpSpPr>
        <p:graphicFrame>
          <p:nvGraphicFramePr>
            <p:cNvPr id="3086" name="Object 14"/>
            <p:cNvGraphicFramePr>
              <a:graphicFrameLocks noChangeAspect="1"/>
            </p:cNvGraphicFramePr>
            <p:nvPr/>
          </p:nvGraphicFramePr>
          <p:xfrm>
            <a:off x="5262563" y="620713"/>
            <a:ext cx="11795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23" imgW="10972800" imgH="4572000" progId="Equation.DSMT4">
                    <p:embed/>
                  </p:oleObj>
                </mc:Choice>
                <mc:Fallback>
                  <p:oleObj name="Equation" r:id="rId23" imgW="10972800" imgH="4572000" progId="Equation.DSMT4">
                    <p:embed/>
                    <p:pic>
                      <p:nvPicPr>
                        <p:cNvPr id="0" name="图片 308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62563" y="620713"/>
                          <a:ext cx="1179512" cy="488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Box 96"/>
            <p:cNvSpPr txBox="1"/>
            <p:nvPr/>
          </p:nvSpPr>
          <p:spPr>
            <a:xfrm>
              <a:off x="6372200" y="478413"/>
              <a:ext cx="7920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009431" y="2610430"/>
          <a:ext cx="12700" cy="1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114300" imgH="127000" progId="Equation.DSMT4">
                  <p:embed/>
                </p:oleObj>
              </mc:Choice>
              <mc:Fallback>
                <p:oleObj name="Equation" r:id="rId1" imgW="114300" imgH="1270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09431" y="2610430"/>
                        <a:ext cx="12700" cy="139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738661" y="980728"/>
          <a:ext cx="2849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6517600" imgH="4876800" progId="Equation.DSMT4">
                  <p:embed/>
                </p:oleObj>
              </mc:Choice>
              <mc:Fallback>
                <p:oleObj name="Equation" r:id="rId3" imgW="26517600" imgH="48768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8661" y="980728"/>
                        <a:ext cx="2849563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8"/>
          <p:cNvGrpSpPr/>
          <p:nvPr/>
        </p:nvGrpSpPr>
        <p:grpSpPr>
          <a:xfrm rot="5400000">
            <a:off x="2371633" y="372783"/>
            <a:ext cx="3378155" cy="6178222"/>
            <a:chOff x="2470850" y="332656"/>
            <a:chExt cx="3378155" cy="6178222"/>
          </a:xfrm>
        </p:grpSpPr>
        <p:grpSp>
          <p:nvGrpSpPr>
            <p:cNvPr id="3" name="组合 7"/>
            <p:cNvGrpSpPr/>
            <p:nvPr/>
          </p:nvGrpSpPr>
          <p:grpSpPr>
            <a:xfrm rot="432038">
              <a:off x="2470850" y="547437"/>
              <a:ext cx="2232248" cy="2232248"/>
              <a:chOff x="2627784" y="1772816"/>
              <a:chExt cx="4032448" cy="403244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" name="组合 17"/>
            <p:cNvGrpSpPr/>
            <p:nvPr/>
          </p:nvGrpSpPr>
          <p:grpSpPr>
            <a:xfrm rot="432038">
              <a:off x="3570585" y="535762"/>
              <a:ext cx="2232248" cy="2232248"/>
              <a:chOff x="2627784" y="1772816"/>
              <a:chExt cx="4032448" cy="4032448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4597206" y="3645024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38" name="直接连接符 37"/>
            <p:cNvCxnSpPr/>
            <p:nvPr/>
          </p:nvCxnSpPr>
          <p:spPr>
            <a:xfrm>
              <a:off x="3413651" y="332656"/>
              <a:ext cx="576064" cy="60486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4493771" y="332656"/>
              <a:ext cx="288032" cy="590465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组合 7"/>
            <p:cNvGrpSpPr/>
            <p:nvPr/>
          </p:nvGrpSpPr>
          <p:grpSpPr>
            <a:xfrm rot="432038">
              <a:off x="2824669" y="4278630"/>
              <a:ext cx="2232248" cy="2232248"/>
              <a:chOff x="2627784" y="1772816"/>
              <a:chExt cx="4032448" cy="403244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 rot="432038">
              <a:off x="3472741" y="3344072"/>
              <a:ext cx="2232248" cy="2232248"/>
              <a:chOff x="2627784" y="1772816"/>
              <a:chExt cx="4032448" cy="4032448"/>
            </a:xfrm>
          </p:grpSpPr>
          <p:sp>
            <p:nvSpPr>
              <p:cNvPr id="41" name="椭圆 40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7"/>
            <p:cNvGrpSpPr/>
            <p:nvPr/>
          </p:nvGrpSpPr>
          <p:grpSpPr>
            <a:xfrm rot="432038">
              <a:off x="2680653" y="2577822"/>
              <a:ext cx="2232248" cy="2232248"/>
              <a:chOff x="2627784" y="1772816"/>
              <a:chExt cx="4032448" cy="4032448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" name="组合 7"/>
            <p:cNvGrpSpPr/>
            <p:nvPr/>
          </p:nvGrpSpPr>
          <p:grpSpPr>
            <a:xfrm rot="432038">
              <a:off x="3570585" y="1975922"/>
              <a:ext cx="2232248" cy="2232248"/>
              <a:chOff x="2627784" y="1772816"/>
              <a:chExt cx="4032448" cy="4032448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" name="组合 7"/>
            <p:cNvGrpSpPr/>
            <p:nvPr/>
          </p:nvGrpSpPr>
          <p:grpSpPr>
            <a:xfrm rot="432038">
              <a:off x="2562473" y="1497702"/>
              <a:ext cx="2232248" cy="2232248"/>
              <a:chOff x="2627784" y="1772816"/>
              <a:chExt cx="4032448" cy="4032448"/>
            </a:xfrm>
          </p:grpSpPr>
          <p:sp>
            <p:nvSpPr>
              <p:cNvPr id="56" name="椭圆 55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" name="组合 7"/>
            <p:cNvGrpSpPr/>
            <p:nvPr/>
          </p:nvGrpSpPr>
          <p:grpSpPr>
            <a:xfrm rot="432038">
              <a:off x="3616757" y="1281678"/>
              <a:ext cx="2232248" cy="2232248"/>
              <a:chOff x="2627784" y="1772816"/>
              <a:chExt cx="4032448" cy="4032448"/>
            </a:xfrm>
          </p:grpSpPr>
          <p:sp>
            <p:nvSpPr>
              <p:cNvPr id="61" name="椭圆 60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" name="组合 7"/>
            <p:cNvGrpSpPr/>
            <p:nvPr/>
          </p:nvGrpSpPr>
          <p:grpSpPr>
            <a:xfrm rot="432038">
              <a:off x="2490465" y="1039817"/>
              <a:ext cx="2232248" cy="2232248"/>
              <a:chOff x="2627784" y="1772816"/>
              <a:chExt cx="4032448" cy="4032448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2627784" y="1772816"/>
                <a:ext cx="4032448" cy="403244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4470334" y="3648771"/>
                <a:ext cx="241920" cy="2419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7" name="直接连接符 66"/>
            <p:cNvCxnSpPr>
              <a:stCxn id="36" idx="7"/>
              <a:endCxn id="42" idx="3"/>
            </p:cNvCxnSpPr>
            <p:nvPr/>
          </p:nvCxnSpPr>
          <p:spPr>
            <a:xfrm flipV="1">
              <a:off x="3966091" y="4486974"/>
              <a:ext cx="542254" cy="8524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flipH="1" flipV="1">
              <a:off x="3819256" y="3717032"/>
              <a:ext cx="674515" cy="67599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V="1">
              <a:off x="3773691" y="3068960"/>
              <a:ext cx="864096" cy="5760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59" idx="6"/>
              <a:endCxn id="54" idx="1"/>
            </p:cNvCxnSpPr>
            <p:nvPr/>
          </p:nvCxnSpPr>
          <p:spPr>
            <a:xfrm>
              <a:off x="3717418" y="2607957"/>
              <a:ext cx="900640" cy="4169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>
              <a:endCxn id="62" idx="2"/>
            </p:cNvCxnSpPr>
            <p:nvPr/>
          </p:nvCxnSpPr>
          <p:spPr>
            <a:xfrm flipV="1">
              <a:off x="3629675" y="2375147"/>
              <a:ext cx="1009163" cy="1897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endCxn id="62" idx="2"/>
            </p:cNvCxnSpPr>
            <p:nvPr/>
          </p:nvCxnSpPr>
          <p:spPr>
            <a:xfrm>
              <a:off x="3557667" y="2132856"/>
              <a:ext cx="1081171" cy="24229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flipV="1">
              <a:off x="3629675" y="2060848"/>
              <a:ext cx="1080120" cy="86408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3557667" y="1916832"/>
              <a:ext cx="1152128" cy="144016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3629675" y="1916832"/>
              <a:ext cx="1008112" cy="1440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557667" y="1844824"/>
              <a:ext cx="1080120" cy="72008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3557667" y="1844824"/>
              <a:ext cx="1152128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3629675" y="1628800"/>
              <a:ext cx="1152128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835696" y="2636912"/>
          <a:ext cx="393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3657600" imgH="4572000" progId="Equation.DSMT4">
                  <p:embed/>
                </p:oleObj>
              </mc:Choice>
              <mc:Fallback>
                <p:oleObj name="Equation" r:id="rId5" imgW="3657600" imgH="45720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2636912"/>
                        <a:ext cx="3937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771800" y="3861048"/>
          <a:ext cx="590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5486400" imgH="4572000" progId="Equation.DSMT4">
                  <p:embed/>
                </p:oleObj>
              </mc:Choice>
              <mc:Fallback>
                <p:oleObj name="Equation" r:id="rId7" imgW="5486400" imgH="4572000" progId="Equation.DSMT4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3861048"/>
                        <a:ext cx="59055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491880" y="2492896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5791200" imgH="4572000" progId="Equation.DSMT4">
                  <p:embed/>
                </p:oleObj>
              </mc:Choice>
              <mc:Fallback>
                <p:oleObj name="Equation" r:id="rId9" imgW="5791200" imgH="4572000" progId="Equation.DSMT4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880" y="2492896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139952" y="3933056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1" imgW="5791200" imgH="4572000" progId="Equation.DSMT4">
                  <p:embed/>
                </p:oleObj>
              </mc:Choice>
              <mc:Fallback>
                <p:oleObj name="Equation" r:id="rId11" imgW="5791200" imgH="4572000" progId="Equation.DSMT4">
                  <p:embed/>
                  <p:pic>
                    <p:nvPicPr>
                      <p:cNvPr id="0" name="图片 410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9952" y="3933056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499992" y="2434406"/>
          <a:ext cx="622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3" imgW="5791200" imgH="4572000" progId="Equation.DSMT4">
                  <p:embed/>
                </p:oleObj>
              </mc:Choice>
              <mc:Fallback>
                <p:oleObj name="Equation" r:id="rId13" imgW="5791200" imgH="4572000" progId="Equation.DSMT4">
                  <p:embed/>
                  <p:pic>
                    <p:nvPicPr>
                      <p:cNvPr id="0" name="图片 410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9992" y="2434406"/>
                        <a:ext cx="62230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885804" y="4018583"/>
          <a:ext cx="622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5" imgW="5791200" imgH="4572000" progId="Equation.DSMT4">
                  <p:embed/>
                </p:oleObj>
              </mc:Choice>
              <mc:Fallback>
                <p:oleObj name="Equation" r:id="rId15" imgW="5791200" imgH="4572000" progId="Equation.DSMT4">
                  <p:embed/>
                  <p:pic>
                    <p:nvPicPr>
                      <p:cNvPr id="0" name="图片 410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5804" y="4018583"/>
                        <a:ext cx="622300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029567" y="2348627"/>
          <a:ext cx="622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7" imgW="5791200" imgH="4572000" progId="Equation.DSMT4">
                  <p:embed/>
                </p:oleObj>
              </mc:Choice>
              <mc:Fallback>
                <p:oleObj name="Equation" r:id="rId17" imgW="5791200" imgH="4572000" progId="Equation.DSMT4">
                  <p:embed/>
                  <p:pic>
                    <p:nvPicPr>
                      <p:cNvPr id="0" name="图片 410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9567" y="2348627"/>
                        <a:ext cx="622300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436096" y="4148827"/>
          <a:ext cx="330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9" imgW="3048000" imgH="1828800" progId="Equation.DSMT4">
                  <p:embed/>
                </p:oleObj>
              </mc:Choice>
              <mc:Fallback>
                <p:oleObj name="Equation" r:id="rId19" imgW="3048000" imgH="1828800" progId="Equation.DSMT4">
                  <p:embed/>
                  <p:pic>
                    <p:nvPicPr>
                      <p:cNvPr id="0" name="图片 410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6096" y="4148827"/>
                        <a:ext cx="330200" cy="196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97"/>
          <p:cNvGrpSpPr/>
          <p:nvPr/>
        </p:nvGrpSpPr>
        <p:grpSpPr>
          <a:xfrm>
            <a:off x="1794445" y="910461"/>
            <a:ext cx="1901725" cy="646331"/>
            <a:chOff x="5262563" y="478413"/>
            <a:chExt cx="1901725" cy="646331"/>
          </a:xfrm>
        </p:grpSpPr>
        <p:graphicFrame>
          <p:nvGraphicFramePr>
            <p:cNvPr id="3086" name="Object 14"/>
            <p:cNvGraphicFramePr>
              <a:graphicFrameLocks noChangeAspect="1"/>
            </p:cNvGraphicFramePr>
            <p:nvPr/>
          </p:nvGraphicFramePr>
          <p:xfrm>
            <a:off x="5262563" y="620713"/>
            <a:ext cx="11795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21" imgW="10972800" imgH="4572000" progId="Equation.DSMT4">
                    <p:embed/>
                  </p:oleObj>
                </mc:Choice>
                <mc:Fallback>
                  <p:oleObj name="Equation" r:id="rId21" imgW="10972800" imgH="4572000" progId="Equation.DSMT4">
                    <p:embed/>
                    <p:pic>
                      <p:nvPicPr>
                        <p:cNvPr id="0" name="图片 41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262563" y="620713"/>
                          <a:ext cx="1179512" cy="488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Box 96"/>
            <p:cNvSpPr txBox="1"/>
            <p:nvPr/>
          </p:nvSpPr>
          <p:spPr>
            <a:xfrm>
              <a:off x="6372200" y="478413"/>
              <a:ext cx="7920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08104" y="2512576"/>
          <a:ext cx="330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3" imgW="3048000" imgH="1828800" progId="Equation.DSMT4">
                  <p:embed/>
                </p:oleObj>
              </mc:Choice>
              <mc:Fallback>
                <p:oleObj name="Equation" r:id="rId23" imgW="3048000" imgH="1828800" progId="Equation.DSMT4">
                  <p:embed/>
                  <p:pic>
                    <p:nvPicPr>
                      <p:cNvPr id="0" name="图片 4109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08104" y="2512576"/>
                        <a:ext cx="330200" cy="196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" r:id="rId24" imgW="914400" imgH="215900" progId="Equation.KSEE3">
                  <p:embed/>
                </p:oleObj>
              </mc:Choice>
              <mc:Fallback>
                <p:oleObj name="" r:id="rId24" imgW="914400" imgH="215900" progId="Equation.KSEE3">
                  <p:embed/>
                  <p:pic>
                    <p:nvPicPr>
                      <p:cNvPr id="0" name="图片 411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6130" y="2455545"/>
          <a:ext cx="25971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" r:id="rId26" imgW="140970" imgH="154940" progId="Equation.Ribbit">
                  <p:embed/>
                </p:oleObj>
              </mc:Choice>
              <mc:Fallback>
                <p:oleObj name="" r:id="rId26" imgW="140970" imgH="154940" progId="Equation.Ribbit">
                  <p:embed/>
                  <p:pic>
                    <p:nvPicPr>
                      <p:cNvPr id="0" name="图片 411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66130" y="2455545"/>
                        <a:ext cx="25971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66435" y="4208780"/>
          <a:ext cx="259715" cy="21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" r:id="rId28" imgW="140970" imgH="116205" progId="Equation.Ribbit">
                  <p:embed/>
                </p:oleObj>
              </mc:Choice>
              <mc:Fallback>
                <p:oleObj name="" r:id="rId28" imgW="140970" imgH="116205" progId="Equation.Ribbit">
                  <p:embed/>
                  <p:pic>
                    <p:nvPicPr>
                      <p:cNvPr id="0" name="图片 411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66435" y="4208780"/>
                        <a:ext cx="259715" cy="214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</Words>
  <Application>WPS 演示</Application>
  <PresentationFormat>全屏显示(4:3)</PresentationFormat>
  <Paragraphs>4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4</vt:i4>
      </vt:variant>
    </vt:vector>
  </HeadingPairs>
  <TitlesOfParts>
    <vt:vector size="52" baseType="lpstr">
      <vt:lpstr>Arial</vt:lpstr>
      <vt:lpstr>宋体</vt:lpstr>
      <vt:lpstr>Wingdings</vt:lpstr>
      <vt:lpstr>Times New Roman</vt:lpstr>
      <vt:lpstr>Calibri</vt:lpstr>
      <vt:lpstr>微软雅黑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Ribbit</vt:lpstr>
      <vt:lpstr>Equation.DSMT4</vt:lpstr>
      <vt:lpstr>Equation.Ribbit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蒋凯</cp:lastModifiedBy>
  <cp:revision>8</cp:revision>
  <dcterms:created xsi:type="dcterms:W3CDTF">2019-06-02T01:42:36Z</dcterms:created>
  <dcterms:modified xsi:type="dcterms:W3CDTF">2019-06-02T01:4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